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20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5953"/>
      </w:tblGrid>
      <w:tr w:rsidR="00E6182B" w:rsidTr="00DD0668">
        <w:tc>
          <w:tcPr>
            <w:tcW w:w="4253" w:type="dxa"/>
          </w:tcPr>
          <w:p w:rsidR="00E6182B" w:rsidRPr="00E6182B" w:rsidRDefault="00E6182B" w:rsidP="00E6182B">
            <w:pPr>
              <w:tabs>
                <w:tab w:val="left" w:pos="102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953" w:type="dxa"/>
          </w:tcPr>
          <w:p w:rsidR="00DD5902" w:rsidRDefault="00DD5902" w:rsidP="00DD5902">
            <w:pPr>
              <w:tabs>
                <w:tab w:val="left" w:pos="983"/>
                <w:tab w:val="left" w:pos="1288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D0668" w:rsidRPr="009212B9" w:rsidRDefault="009212B9" w:rsidP="009212B9">
      <w:pPr>
        <w:spacing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36"/>
          <w:szCs w:val="3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tậ</w:t>
      </w:r>
      <w:r w:rsidR="00603CD3">
        <w:rPr>
          <w:rFonts w:ascii="Times New Roman" w:hAnsi="Times New Roman" w:cs="Times New Roman"/>
          <w:b/>
          <w:sz w:val="36"/>
          <w:szCs w:val="36"/>
          <w:lang w:val="en-US"/>
        </w:rPr>
        <w:t>p</w:t>
      </w:r>
      <w:proofErr w:type="spellEnd"/>
      <w:r w:rsidR="00603CD3"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 w:rsidR="00603CD3">
        <w:rPr>
          <w:rFonts w:ascii="Times New Roman" w:hAnsi="Times New Roman" w:cs="Times New Roman"/>
          <w:b/>
          <w:sz w:val="36"/>
          <w:szCs w:val="36"/>
          <w:lang w:val="en-US"/>
        </w:rPr>
        <w:t>chương</w:t>
      </w:r>
      <w:proofErr w:type="spellEnd"/>
      <w:r w:rsidR="00603CD3">
        <w:rPr>
          <w:rFonts w:ascii="Times New Roman" w:hAnsi="Times New Roman" w:cs="Times New Roman"/>
          <w:b/>
          <w:sz w:val="36"/>
          <w:szCs w:val="36"/>
          <w:lang w:val="en-US"/>
        </w:rPr>
        <w:t xml:space="preserve"> 2</w:t>
      </w:r>
      <w:r>
        <w:rPr>
          <w:rFonts w:ascii="Times New Roman" w:hAnsi="Times New Roman" w:cs="Times New Roman"/>
          <w:b/>
          <w:sz w:val="36"/>
          <w:szCs w:val="36"/>
          <w:lang w:val="en-US"/>
        </w:rPr>
        <w:t>.</w:t>
      </w:r>
      <w:proofErr w:type="gramEnd"/>
    </w:p>
    <w:p w:rsidR="00446032" w:rsidRDefault="00E51DB2" w:rsidP="0050100B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0F24AD" w:rsidRPr="00207091" w:rsidRDefault="009506B8" w:rsidP="00C12B6B">
      <w:pPr>
        <w:pStyle w:val="ListParagraph"/>
        <w:numPr>
          <w:ilvl w:val="0"/>
          <w:numId w:val="17"/>
        </w:numPr>
        <w:spacing w:after="0" w:line="240" w:lineRule="auto"/>
        <w:ind w:left="426" w:hanging="341"/>
        <w:rPr>
          <w:rFonts w:ascii="Times New Roman" w:hAnsi="Times New Roman" w:cs="Times New Roman"/>
          <w:sz w:val="28"/>
          <w:szCs w:val="28"/>
          <w:lang w:val="en-US"/>
        </w:rPr>
      </w:pPr>
      <w:r w:rsidRPr="00E51DB2">
        <w:rPr>
          <w:position w:val="-78"/>
        </w:rPr>
        <w:object w:dxaOrig="232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6pt;height:85.3pt" o:ole="">
            <v:imagedata r:id="rId6" o:title=""/>
          </v:shape>
          <o:OLEObject Type="Embed" ProgID="Equation.DSMT4" ShapeID="_x0000_i1025" DrawAspect="Content" ObjectID="_1413054111" r:id="rId7"/>
        </w:object>
      </w:r>
      <w:r w:rsidR="00446032">
        <w:rPr>
          <w:position w:val="-12"/>
          <w:lang w:val="en-US"/>
        </w:rPr>
        <w:t xml:space="preserve">         </w:t>
      </w:r>
      <w:r w:rsidR="00207091">
        <w:rPr>
          <w:position w:val="-12"/>
          <w:lang w:val="en-US"/>
        </w:rPr>
        <w:t xml:space="preserve">      </w:t>
      </w:r>
      <w:r w:rsidR="00446032"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="00C82CA0" w:rsidRPr="00C82CA0">
        <w:rPr>
          <w:position w:val="-78"/>
        </w:rPr>
        <w:object w:dxaOrig="3440" w:dyaOrig="1700">
          <v:shape id="_x0000_i1026" type="#_x0000_t75" style="width:172.95pt;height:85.3pt" o:ole="">
            <v:imagedata r:id="rId8" o:title=""/>
          </v:shape>
          <o:OLEObject Type="Embed" ProgID="Equation.DSMT4" ShapeID="_x0000_i1026" DrawAspect="Content" ObjectID="_1413054112" r:id="rId9"/>
        </w:object>
      </w:r>
      <w:r w:rsidR="00446032">
        <w:rPr>
          <w:position w:val="-12"/>
          <w:lang w:val="en-US"/>
        </w:rPr>
        <w:t xml:space="preserve">   </w:t>
      </w:r>
    </w:p>
    <w:p w:rsidR="00207091" w:rsidRPr="000F24AD" w:rsidRDefault="00207091" w:rsidP="00207091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8"/>
          <w:szCs w:val="28"/>
          <w:lang w:val="en-US"/>
        </w:rPr>
      </w:pPr>
    </w:p>
    <w:p w:rsidR="00446032" w:rsidRPr="00207091" w:rsidRDefault="00C82CA0" w:rsidP="000F24AD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82CA0">
        <w:rPr>
          <w:position w:val="-58"/>
        </w:rPr>
        <w:object w:dxaOrig="2340" w:dyaOrig="1300">
          <v:shape id="_x0000_i1027" type="#_x0000_t75" style="width:118.15pt;height:64.95pt" o:ole="">
            <v:imagedata r:id="rId10" o:title=""/>
          </v:shape>
          <o:OLEObject Type="Embed" ProgID="Equation.DSMT4" ShapeID="_x0000_i1027" DrawAspect="Content" ObjectID="_1413054113" r:id="rId11"/>
        </w:object>
      </w:r>
      <w:r w:rsidRPr="000F24AD">
        <w:rPr>
          <w:position w:val="-36"/>
          <w:lang w:val="en-US"/>
        </w:rPr>
        <w:t xml:space="preserve">                   </w:t>
      </w:r>
      <w:r w:rsidR="000F24AD">
        <w:rPr>
          <w:position w:val="-36"/>
          <w:lang w:val="en-US"/>
        </w:rPr>
        <w:t xml:space="preserve">   </w:t>
      </w:r>
      <w:r w:rsidR="00207091">
        <w:rPr>
          <w:position w:val="-36"/>
          <w:lang w:val="en-US"/>
        </w:rPr>
        <w:t xml:space="preserve">    </w:t>
      </w:r>
      <w:r w:rsidR="000F24AD">
        <w:rPr>
          <w:position w:val="-36"/>
          <w:lang w:val="en-US"/>
        </w:rPr>
        <w:t xml:space="preserve"> </w:t>
      </w:r>
      <w:r w:rsidR="00207091">
        <w:rPr>
          <w:position w:val="-36"/>
          <w:lang w:val="en-US"/>
        </w:rPr>
        <w:t xml:space="preserve">    </w:t>
      </w:r>
      <w:r w:rsidR="000F24A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46032" w:rsidRPr="000F24AD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0F24AD" w:rsidRPr="00C82CA0">
        <w:rPr>
          <w:position w:val="-78"/>
        </w:rPr>
        <w:object w:dxaOrig="3000" w:dyaOrig="1700">
          <v:shape id="_x0000_i1028" type="#_x0000_t75" style="width:151.05pt;height:85.3pt" o:ole="">
            <v:imagedata r:id="rId12" o:title=""/>
          </v:shape>
          <o:OLEObject Type="Embed" ProgID="Equation.DSMT4" ShapeID="_x0000_i1028" DrawAspect="Content" ObjectID="_1413054114" r:id="rId13"/>
        </w:object>
      </w:r>
    </w:p>
    <w:p w:rsidR="00207091" w:rsidRDefault="00207091" w:rsidP="0020709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1144E8" w:rsidRDefault="00207091" w:rsidP="00207091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36"/>
          <w:lang w:val="en-US"/>
        </w:rPr>
        <w:t xml:space="preserve"> </w:t>
      </w:r>
      <w:r w:rsidR="004C29E8" w:rsidRPr="00E51DB2">
        <w:rPr>
          <w:position w:val="-78"/>
        </w:rPr>
        <w:object w:dxaOrig="3240" w:dyaOrig="1700">
          <v:shape id="_x0000_i1029" type="#_x0000_t75" style="width:162.8pt;height:85.3pt" o:ole="">
            <v:imagedata r:id="rId14" o:title=""/>
          </v:shape>
          <o:OLEObject Type="Embed" ProgID="Equation.DSMT4" ShapeID="_x0000_i1029" DrawAspect="Content" ObjectID="_1413054115" r:id="rId15"/>
        </w:object>
      </w:r>
      <w:r w:rsidR="000F24AD" w:rsidRPr="00207091">
        <w:rPr>
          <w:position w:val="-12"/>
          <w:lang w:val="en-US"/>
        </w:rPr>
        <w:t xml:space="preserve">        </w:t>
      </w:r>
      <w:r>
        <w:rPr>
          <w:position w:val="-12"/>
          <w:lang w:val="en-US"/>
        </w:rPr>
        <w:t xml:space="preserve">      </w:t>
      </w:r>
      <w:r w:rsidR="000F24AD" w:rsidRPr="00207091">
        <w:rPr>
          <w:position w:val="-12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)</w:t>
      </w:r>
      <w:r w:rsidR="000F24AD" w:rsidRPr="00207091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6239E6" w:rsidRPr="009506B8">
        <w:rPr>
          <w:position w:val="-98"/>
        </w:rPr>
        <w:object w:dxaOrig="3739" w:dyaOrig="2100">
          <v:shape id="_x0000_i1030" type="#_x0000_t75" style="width:187.85pt;height:104.85pt" o:ole="">
            <v:imagedata r:id="rId16" o:title=""/>
          </v:shape>
          <o:OLEObject Type="Embed" ProgID="Equation.DSMT4" ShapeID="_x0000_i1030" DrawAspect="Content" ObjectID="_1413054116" r:id="rId17"/>
        </w:object>
      </w:r>
      <w:r w:rsidR="000F24AD" w:rsidRPr="00207091">
        <w:rPr>
          <w:position w:val="-12"/>
          <w:lang w:val="en-US"/>
        </w:rPr>
        <w:t xml:space="preserve">     </w:t>
      </w:r>
      <w:r w:rsidR="000F24AD" w:rsidRPr="00207091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0F24AD" w:rsidRPr="00207091" w:rsidRDefault="000F24AD" w:rsidP="001144E8">
      <w:pPr>
        <w:pStyle w:val="ListParagraph"/>
        <w:spacing w:after="0" w:line="240" w:lineRule="auto"/>
        <w:ind w:left="495"/>
        <w:rPr>
          <w:rFonts w:ascii="Times New Roman" w:hAnsi="Times New Roman" w:cs="Times New Roman"/>
          <w:sz w:val="28"/>
          <w:szCs w:val="28"/>
          <w:lang w:val="en-US"/>
        </w:rPr>
      </w:pPr>
      <w:r w:rsidRPr="00207091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D448DD" w:rsidRDefault="00B02BBA" w:rsidP="00D448DD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D51B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ED51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87DC2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D87D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87DC2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D87DC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87DC2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="003451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D51B8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ED51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D51B8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ED51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ED51B8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ED51B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BD4318" w:rsidRPr="00D448DD" w:rsidRDefault="00D448DD" w:rsidP="00D448DD">
      <w:pPr>
        <w:pStyle w:val="ListParagraph"/>
        <w:spacing w:after="0" w:line="36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a) </w:t>
      </w:r>
      <w:r w:rsidR="0095164E" w:rsidRPr="00C82CA0">
        <w:rPr>
          <w:position w:val="-78"/>
        </w:rPr>
        <w:object w:dxaOrig="3240" w:dyaOrig="1700">
          <v:shape id="_x0000_i1031" type="#_x0000_t75" style="width:162.8pt;height:85.3pt" o:ole="">
            <v:imagedata r:id="rId18" o:title=""/>
          </v:shape>
          <o:OLEObject Type="Embed" ProgID="Equation.DSMT4" ShapeID="_x0000_i1031" DrawAspect="Content" ObjectID="_1413054117" r:id="rId19"/>
        </w:object>
      </w:r>
      <w:r w:rsidR="00ED51B8" w:rsidRPr="00D448DD">
        <w:rPr>
          <w:position w:val="-12"/>
          <w:lang w:val="en-US"/>
        </w:rPr>
        <w:t xml:space="preserve">               </w:t>
      </w:r>
      <w:proofErr w:type="gramStart"/>
      <w:r w:rsidR="00ED51B8" w:rsidRPr="00D448DD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ED51B8" w:rsidRPr="00D448DD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D0575D" w:rsidRPr="0095164E">
        <w:rPr>
          <w:position w:val="-58"/>
        </w:rPr>
        <w:object w:dxaOrig="2340" w:dyaOrig="1300">
          <v:shape id="_x0000_i1037" type="#_x0000_t75" style="width:118.15pt;height:64.95pt" o:ole="">
            <v:imagedata r:id="rId20" o:title=""/>
          </v:shape>
          <o:OLEObject Type="Embed" ProgID="Equation.DSMT4" ShapeID="_x0000_i1037" DrawAspect="Content" ObjectID="_1413054118" r:id="rId21"/>
        </w:object>
      </w:r>
      <w:r w:rsidR="00BD4318" w:rsidRPr="00D448DD">
        <w:rPr>
          <w:position w:val="-36"/>
          <w:lang w:val="en-US"/>
        </w:rPr>
        <w:t xml:space="preserve">   </w:t>
      </w:r>
    </w:p>
    <w:p w:rsidR="00ED51B8" w:rsidRPr="00C758DC" w:rsidRDefault="006A29CC" w:rsidP="00C758D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C758DC">
        <w:rPr>
          <w:rFonts w:ascii="Times New Roman" w:hAnsi="Times New Roman" w:cs="Times New Roman"/>
          <w:sz w:val="28"/>
          <w:szCs w:val="28"/>
          <w:lang w:val="en-US"/>
        </w:rPr>
        <w:t>c)</w:t>
      </w:r>
      <w:r w:rsidR="00ED51B8" w:rsidRPr="00C758DC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540F0E" w:rsidRPr="00540F0E">
        <w:rPr>
          <w:position w:val="-60"/>
        </w:rPr>
        <w:object w:dxaOrig="2420" w:dyaOrig="1340">
          <v:shape id="_x0000_i1032" type="#_x0000_t75" style="width:121.3pt;height:67.3pt" o:ole="">
            <v:imagedata r:id="rId22" o:title=""/>
          </v:shape>
          <o:OLEObject Type="Embed" ProgID="Equation.DSMT4" ShapeID="_x0000_i1032" DrawAspect="Content" ObjectID="_1413054119" r:id="rId23"/>
        </w:object>
      </w:r>
    </w:p>
    <w:p w:rsidR="00993305" w:rsidRPr="00207091" w:rsidRDefault="00993305" w:rsidP="00993305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8"/>
          <w:szCs w:val="28"/>
          <w:lang w:val="en-US"/>
        </w:rPr>
      </w:pPr>
    </w:p>
    <w:p w:rsidR="008C512A" w:rsidRDefault="0050100B" w:rsidP="008C512A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D2160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21606" w:rsidRPr="0098363A" w:rsidRDefault="0098363A" w:rsidP="00D0575D">
      <w:pPr>
        <w:pStyle w:val="ListParagraph"/>
        <w:spacing w:after="0" w:line="360" w:lineRule="auto"/>
        <w:ind w:left="-66" w:firstLine="775"/>
        <w:rPr>
          <w:position w:val="-36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="00D21606" w:rsidRPr="008C512A">
        <w:rPr>
          <w:position w:val="-12"/>
          <w:lang w:val="en-US"/>
        </w:rPr>
        <w:t xml:space="preserve">   </w:t>
      </w:r>
      <w:r w:rsidR="000A79FC" w:rsidRPr="0095164E">
        <w:rPr>
          <w:position w:val="-58"/>
        </w:rPr>
        <w:object w:dxaOrig="2060" w:dyaOrig="1300">
          <v:shape id="_x0000_i1033" type="#_x0000_t75" style="width:104.1pt;height:64.95pt" o:ole="">
            <v:imagedata r:id="rId24" o:title=""/>
          </v:shape>
          <o:OLEObject Type="Embed" ProgID="Equation.DSMT4" ShapeID="_x0000_i1033" DrawAspect="Content" ObjectID="_1413054120" r:id="rId25"/>
        </w:object>
      </w:r>
      <w:r w:rsidR="00D21606" w:rsidRPr="008C512A">
        <w:rPr>
          <w:position w:val="-12"/>
          <w:lang w:val="en-US"/>
        </w:rPr>
        <w:t xml:space="preserve">      </w:t>
      </w:r>
      <w:r>
        <w:rPr>
          <w:position w:val="-12"/>
          <w:lang w:val="en-US"/>
        </w:rPr>
        <w:t xml:space="preserve">  </w:t>
      </w:r>
      <w:r w:rsidR="00D21606" w:rsidRPr="008C512A">
        <w:rPr>
          <w:position w:val="-12"/>
          <w:lang w:val="en-US"/>
        </w:rPr>
        <w:t xml:space="preserve">  </w:t>
      </w:r>
      <w:proofErr w:type="gramStart"/>
      <w:r w:rsidR="00D21606" w:rsidRPr="008C512A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="00D21606" w:rsidRPr="008C512A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0A79F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21606" w:rsidRPr="008C51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164E">
        <w:rPr>
          <w:position w:val="-58"/>
        </w:rPr>
        <w:object w:dxaOrig="2100" w:dyaOrig="1300">
          <v:shape id="_x0000_i1034" type="#_x0000_t75" style="width:105.65pt;height:64.95pt" o:ole="">
            <v:imagedata r:id="rId26" o:title=""/>
          </v:shape>
          <o:OLEObject Type="Embed" ProgID="Equation.DSMT4" ShapeID="_x0000_i1034" DrawAspect="Content" ObjectID="_1413054121" r:id="rId27"/>
        </w:object>
      </w:r>
      <w:r w:rsidRPr="008C512A">
        <w:rPr>
          <w:position w:val="-12"/>
          <w:lang w:val="en-US"/>
        </w:rPr>
        <w:t xml:space="preserve">      </w:t>
      </w:r>
      <w:r>
        <w:rPr>
          <w:position w:val="-12"/>
          <w:lang w:val="en-US"/>
        </w:rPr>
        <w:t xml:space="preserve">  </w:t>
      </w:r>
      <w:r w:rsidRPr="008C512A">
        <w:rPr>
          <w:position w:val="-12"/>
          <w:lang w:val="en-US"/>
        </w:rPr>
        <w:t xml:space="preserve">  </w:t>
      </w:r>
      <w:r>
        <w:rPr>
          <w:position w:val="-36"/>
          <w:lang w:val="en-US"/>
        </w:rPr>
        <w:t xml:space="preserve">           </w:t>
      </w:r>
    </w:p>
    <w:p w:rsidR="00D21606" w:rsidRDefault="008C512A" w:rsidP="008C512A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ô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8C512A" w:rsidRDefault="008C512A" w:rsidP="008C512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ii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u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21606" w:rsidRPr="00D21606" w:rsidRDefault="008C512A" w:rsidP="007D0A3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ii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D21606" w:rsidRPr="002A16DD" w:rsidRDefault="007D0A3C" w:rsidP="00E60E85">
      <w:pPr>
        <w:pStyle w:val="ListParagraph"/>
        <w:numPr>
          <w:ilvl w:val="0"/>
          <w:numId w:val="16"/>
        </w:numPr>
        <w:spacing w:after="0" w:line="360" w:lineRule="auto"/>
        <w:ind w:left="0" w:hanging="426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, b, c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 w:rsidR="002A16DD">
        <w:rPr>
          <w:rFonts w:ascii="Times New Roman" w:hAnsi="Times New Roman" w:cs="Times New Roman"/>
          <w:sz w:val="28"/>
          <w:szCs w:val="28"/>
          <w:lang w:val="en-US"/>
        </w:rPr>
        <w:t xml:space="preserve">:   </w:t>
      </w:r>
    </w:p>
    <w:p w:rsidR="00FB0715" w:rsidRPr="00FB0715" w:rsidRDefault="002A16DD" w:rsidP="00FB0715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43AD0" w:rsidRPr="0095164E">
        <w:rPr>
          <w:position w:val="-58"/>
        </w:rPr>
        <w:object w:dxaOrig="2120" w:dyaOrig="1300">
          <v:shape id="_x0000_i1038" type="#_x0000_t75" style="width:106.45pt;height:64.95pt" o:ole="">
            <v:imagedata r:id="rId28" o:title=""/>
          </v:shape>
          <o:OLEObject Type="Embed" ProgID="Equation.DSMT4" ShapeID="_x0000_i1038" DrawAspect="Content" ObjectID="_1413054122" r:id="rId29"/>
        </w:object>
      </w:r>
      <w:r w:rsidR="00D21606" w:rsidRPr="00BD4318">
        <w:rPr>
          <w:position w:val="-36"/>
          <w:lang w:val="en-US"/>
        </w:rPr>
        <w:t xml:space="preserve">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D21606" w:rsidRPr="00BD4318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643AD0" w:rsidRPr="0095164E">
        <w:rPr>
          <w:position w:val="-58"/>
        </w:rPr>
        <w:object w:dxaOrig="1880" w:dyaOrig="1300">
          <v:shape id="_x0000_i1039" type="#_x0000_t75" style="width:94.7pt;height:64.95pt" o:ole="">
            <v:imagedata r:id="rId30" o:title=""/>
          </v:shape>
          <o:OLEObject Type="Embed" ProgID="Equation.DSMT4" ShapeID="_x0000_i1039" DrawAspect="Content" ObjectID="_1413054123" r:id="rId31"/>
        </w:object>
      </w:r>
    </w:p>
    <w:p w:rsidR="00FB0715" w:rsidRDefault="00FB0715" w:rsidP="00FB0715">
      <w:pPr>
        <w:pStyle w:val="ListParagraph"/>
        <w:numPr>
          <w:ilvl w:val="0"/>
          <w:numId w:val="16"/>
        </w:numPr>
        <w:spacing w:after="0" w:line="360" w:lineRule="auto"/>
        <w:ind w:left="-284" w:hanging="142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FB0715" w:rsidRDefault="00FB0715" w:rsidP="00FB0715">
      <w:pPr>
        <w:spacing w:after="0" w:line="240" w:lineRule="auto"/>
        <w:rPr>
          <w:position w:val="-58"/>
          <w:lang w:val="en-US"/>
        </w:rPr>
      </w:pPr>
      <w:r w:rsidRPr="00FB0715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FB0715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r w:rsidRPr="00FB0715">
        <w:rPr>
          <w:position w:val="-12"/>
          <w:lang w:val="en-US"/>
        </w:rPr>
        <w:t xml:space="preserve">               </w:t>
      </w:r>
      <w:r w:rsidRPr="00FB071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B0715">
        <w:rPr>
          <w:position w:val="-36"/>
          <w:lang w:val="en-US"/>
        </w:rPr>
        <w:t xml:space="preserve">   </w:t>
      </w:r>
      <w:r w:rsidRPr="00FB071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164E">
        <w:rPr>
          <w:position w:val="-58"/>
        </w:rPr>
        <w:object w:dxaOrig="3540" w:dyaOrig="1300">
          <v:shape id="_x0000_i1040" type="#_x0000_t75" style="width:179.2pt;height:64.95pt" o:ole="">
            <v:imagedata r:id="rId32" o:title=""/>
          </v:shape>
          <o:OLEObject Type="Embed" ProgID="Equation.DSMT4" ShapeID="_x0000_i1040" DrawAspect="Content" ObjectID="_1413054124" r:id="rId33"/>
        </w:object>
      </w:r>
    </w:p>
    <w:p w:rsidR="00FB0715" w:rsidRDefault="00FB0715" w:rsidP="00FB071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)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u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FB0715" w:rsidRDefault="00FB0715" w:rsidP="00FB0715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,b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ọ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.</w:t>
      </w:r>
    </w:p>
    <w:p w:rsidR="00E60E85" w:rsidRDefault="00E60E85" w:rsidP="00E60E85">
      <w:pPr>
        <w:pStyle w:val="ListParagraph"/>
        <w:numPr>
          <w:ilvl w:val="0"/>
          <w:numId w:val="16"/>
        </w:numPr>
        <w:spacing w:after="0" w:line="360" w:lineRule="auto"/>
        <w:ind w:left="-284" w:hanging="142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hữ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ầ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quá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60E85" w:rsidRPr="00592525" w:rsidRDefault="00E60E85" w:rsidP="00E60E85">
      <w:pPr>
        <w:pStyle w:val="ListParagraph"/>
        <w:spacing w:after="0" w:line="36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r w:rsidRPr="00D448DD">
        <w:rPr>
          <w:position w:val="-12"/>
          <w:lang w:val="en-US"/>
        </w:rPr>
        <w:t xml:space="preserve">               </w:t>
      </w:r>
      <w:r w:rsidRPr="00D448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448DD">
        <w:rPr>
          <w:position w:val="-36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5164E">
        <w:rPr>
          <w:position w:val="-58"/>
        </w:rPr>
        <w:object w:dxaOrig="2280" w:dyaOrig="1300">
          <v:shape id="_x0000_i1035" type="#_x0000_t75" style="width:115.05pt;height:64.95pt" o:ole="">
            <v:imagedata r:id="rId34" o:title=""/>
          </v:shape>
          <o:OLEObject Type="Embed" ProgID="Equation.DSMT4" ShapeID="_x0000_i1035" DrawAspect="Content" ObjectID="_1413054125" r:id="rId35"/>
        </w:object>
      </w:r>
      <w:r w:rsidRPr="0086737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E380B" w:rsidRDefault="00022322" w:rsidP="00BE380B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Biện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luận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giải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a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hệ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trình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E380B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BE380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E60E85" w:rsidRPr="00E60E85" w:rsidRDefault="007D6405" w:rsidP="00BE380B">
      <w:pPr>
        <w:pStyle w:val="ListParagraph"/>
        <w:spacing w:after="0" w:line="24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="00BE3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82CA0">
        <w:rPr>
          <w:position w:val="-78"/>
        </w:rPr>
        <w:object w:dxaOrig="3000" w:dyaOrig="1700">
          <v:shape id="_x0000_i1036" type="#_x0000_t75" style="width:151.05pt;height:85.3pt" o:ole="">
            <v:imagedata r:id="rId36" o:title=""/>
          </v:shape>
          <o:OLEObject Type="Embed" ProgID="Equation.DSMT4" ShapeID="_x0000_i1036" DrawAspect="Content" ObjectID="_1413054126" r:id="rId37"/>
        </w:object>
      </w:r>
      <w:r w:rsidR="00BE380B" w:rsidRPr="00D448DD">
        <w:rPr>
          <w:position w:val="-12"/>
          <w:lang w:val="en-US"/>
        </w:rPr>
        <w:t xml:space="preserve">               </w:t>
      </w:r>
    </w:p>
    <w:p w:rsidR="0096372E" w:rsidRPr="00D42759" w:rsidRDefault="0096372E" w:rsidP="00C80AA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96372E" w:rsidRPr="00D42759" w:rsidSect="00446032">
      <w:pgSz w:w="11906" w:h="16838"/>
      <w:pgMar w:top="851" w:right="707" w:bottom="567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2268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5327BD6"/>
    <w:multiLevelType w:val="hybridMultilevel"/>
    <w:tmpl w:val="A78056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26178"/>
    <w:multiLevelType w:val="hybridMultilevel"/>
    <w:tmpl w:val="745EC408"/>
    <w:lvl w:ilvl="0" w:tplc="EAFA37DE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582145"/>
    <w:multiLevelType w:val="hybridMultilevel"/>
    <w:tmpl w:val="0E3A382A"/>
    <w:lvl w:ilvl="0" w:tplc="54BE4FD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F42132F"/>
    <w:multiLevelType w:val="hybridMultilevel"/>
    <w:tmpl w:val="6A12CE8E"/>
    <w:lvl w:ilvl="0" w:tplc="8634DBF2">
      <w:start w:val="3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122A0AD8"/>
    <w:multiLevelType w:val="hybridMultilevel"/>
    <w:tmpl w:val="C330BB0A"/>
    <w:lvl w:ilvl="0" w:tplc="5732A86C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1929692C"/>
    <w:multiLevelType w:val="hybridMultilevel"/>
    <w:tmpl w:val="A94C39B0"/>
    <w:lvl w:ilvl="0" w:tplc="2C4CC8DE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>
    <w:nsid w:val="1C594A54"/>
    <w:multiLevelType w:val="hybridMultilevel"/>
    <w:tmpl w:val="85707F5C"/>
    <w:lvl w:ilvl="0" w:tplc="B3EE66C8">
      <w:start w:val="5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8">
    <w:nsid w:val="20C156A5"/>
    <w:multiLevelType w:val="hybridMultilevel"/>
    <w:tmpl w:val="6848EAFC"/>
    <w:lvl w:ilvl="0" w:tplc="74DEDEF0">
      <w:start w:val="1"/>
      <w:numFmt w:val="lowerLetter"/>
      <w:lvlText w:val="%1)"/>
      <w:lvlJc w:val="left"/>
      <w:pPr>
        <w:ind w:left="1068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6B7B6D"/>
    <w:multiLevelType w:val="hybridMultilevel"/>
    <w:tmpl w:val="9E468802"/>
    <w:lvl w:ilvl="0" w:tplc="F5263E26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1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6C6374"/>
    <w:multiLevelType w:val="hybridMultilevel"/>
    <w:tmpl w:val="D7D4857A"/>
    <w:lvl w:ilvl="0" w:tplc="D5385BA2">
      <w:start w:val="1"/>
      <w:numFmt w:val="lowerLetter"/>
      <w:lvlText w:val="%1)"/>
      <w:lvlJc w:val="left"/>
      <w:pPr>
        <w:ind w:left="6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3">
    <w:nsid w:val="3E71313D"/>
    <w:multiLevelType w:val="hybridMultilevel"/>
    <w:tmpl w:val="2022F946"/>
    <w:lvl w:ilvl="0" w:tplc="D338993C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423117B1"/>
    <w:multiLevelType w:val="hybridMultilevel"/>
    <w:tmpl w:val="DB528A0E"/>
    <w:lvl w:ilvl="0" w:tplc="68726568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5">
    <w:nsid w:val="4F025167"/>
    <w:multiLevelType w:val="hybridMultilevel"/>
    <w:tmpl w:val="C4E0573E"/>
    <w:lvl w:ilvl="0" w:tplc="1414C9BC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6">
    <w:nsid w:val="546C7111"/>
    <w:multiLevelType w:val="hybridMultilevel"/>
    <w:tmpl w:val="62F83BB2"/>
    <w:lvl w:ilvl="0" w:tplc="ADF045F0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C6961B4"/>
    <w:multiLevelType w:val="hybridMultilevel"/>
    <w:tmpl w:val="AE30F902"/>
    <w:lvl w:ilvl="0" w:tplc="25E073C4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0">
    <w:nsid w:val="60E747D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6E7560CE"/>
    <w:multiLevelType w:val="hybridMultilevel"/>
    <w:tmpl w:val="B70847D8"/>
    <w:lvl w:ilvl="0" w:tplc="E8E64836">
      <w:start w:val="1"/>
      <w:numFmt w:val="lowerLetter"/>
      <w:lvlText w:val="%1)"/>
      <w:lvlJc w:val="left"/>
      <w:pPr>
        <w:ind w:left="10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1" w:hanging="360"/>
      </w:pPr>
    </w:lvl>
    <w:lvl w:ilvl="2" w:tplc="0409001B" w:tentative="1">
      <w:start w:val="1"/>
      <w:numFmt w:val="lowerRoman"/>
      <w:lvlText w:val="%3."/>
      <w:lvlJc w:val="right"/>
      <w:pPr>
        <w:ind w:left="2511" w:hanging="180"/>
      </w:pPr>
    </w:lvl>
    <w:lvl w:ilvl="3" w:tplc="0409000F" w:tentative="1">
      <w:start w:val="1"/>
      <w:numFmt w:val="decimal"/>
      <w:lvlText w:val="%4."/>
      <w:lvlJc w:val="left"/>
      <w:pPr>
        <w:ind w:left="3231" w:hanging="360"/>
      </w:pPr>
    </w:lvl>
    <w:lvl w:ilvl="4" w:tplc="04090019" w:tentative="1">
      <w:start w:val="1"/>
      <w:numFmt w:val="lowerLetter"/>
      <w:lvlText w:val="%5."/>
      <w:lvlJc w:val="left"/>
      <w:pPr>
        <w:ind w:left="3951" w:hanging="360"/>
      </w:pPr>
    </w:lvl>
    <w:lvl w:ilvl="5" w:tplc="0409001B" w:tentative="1">
      <w:start w:val="1"/>
      <w:numFmt w:val="lowerRoman"/>
      <w:lvlText w:val="%6."/>
      <w:lvlJc w:val="right"/>
      <w:pPr>
        <w:ind w:left="4671" w:hanging="180"/>
      </w:pPr>
    </w:lvl>
    <w:lvl w:ilvl="6" w:tplc="0409000F" w:tentative="1">
      <w:start w:val="1"/>
      <w:numFmt w:val="decimal"/>
      <w:lvlText w:val="%7."/>
      <w:lvlJc w:val="left"/>
      <w:pPr>
        <w:ind w:left="5391" w:hanging="360"/>
      </w:pPr>
    </w:lvl>
    <w:lvl w:ilvl="7" w:tplc="04090019" w:tentative="1">
      <w:start w:val="1"/>
      <w:numFmt w:val="lowerLetter"/>
      <w:lvlText w:val="%8."/>
      <w:lvlJc w:val="left"/>
      <w:pPr>
        <w:ind w:left="6111" w:hanging="360"/>
      </w:pPr>
    </w:lvl>
    <w:lvl w:ilvl="8" w:tplc="040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22">
    <w:nsid w:val="75697D60"/>
    <w:multiLevelType w:val="hybridMultilevel"/>
    <w:tmpl w:val="77B4D1E4"/>
    <w:lvl w:ilvl="0" w:tplc="AFAE1EBC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1"/>
  </w:num>
  <w:num w:numId="3">
    <w:abstractNumId w:val="9"/>
  </w:num>
  <w:num w:numId="4">
    <w:abstractNumId w:val="18"/>
  </w:num>
  <w:num w:numId="5">
    <w:abstractNumId w:val="17"/>
  </w:num>
  <w:num w:numId="6">
    <w:abstractNumId w:val="2"/>
  </w:num>
  <w:num w:numId="7">
    <w:abstractNumId w:val="0"/>
  </w:num>
  <w:num w:numId="8">
    <w:abstractNumId w:val="20"/>
  </w:num>
  <w:num w:numId="9">
    <w:abstractNumId w:val="22"/>
  </w:num>
  <w:num w:numId="10">
    <w:abstractNumId w:val="8"/>
  </w:num>
  <w:num w:numId="11">
    <w:abstractNumId w:val="21"/>
  </w:num>
  <w:num w:numId="12">
    <w:abstractNumId w:val="13"/>
  </w:num>
  <w:num w:numId="13">
    <w:abstractNumId w:val="6"/>
  </w:num>
  <w:num w:numId="14">
    <w:abstractNumId w:val="16"/>
  </w:num>
  <w:num w:numId="15">
    <w:abstractNumId w:val="5"/>
  </w:num>
  <w:num w:numId="16">
    <w:abstractNumId w:val="19"/>
  </w:num>
  <w:num w:numId="17">
    <w:abstractNumId w:val="12"/>
  </w:num>
  <w:num w:numId="18">
    <w:abstractNumId w:val="3"/>
  </w:num>
  <w:num w:numId="19">
    <w:abstractNumId w:val="10"/>
  </w:num>
  <w:num w:numId="20">
    <w:abstractNumId w:val="15"/>
  </w:num>
  <w:num w:numId="21">
    <w:abstractNumId w:val="14"/>
  </w:num>
  <w:num w:numId="22">
    <w:abstractNumId w:val="4"/>
  </w:num>
  <w:num w:numId="23">
    <w:abstractNumId w:val="7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9"/>
  <w:characterSpacingControl w:val="doNotCompress"/>
  <w:compat>
    <w:useFELayout/>
  </w:compat>
  <w:rsids>
    <w:rsidRoot w:val="00FC25DA"/>
    <w:rsid w:val="00002109"/>
    <w:rsid w:val="00022322"/>
    <w:rsid w:val="00043384"/>
    <w:rsid w:val="000573FD"/>
    <w:rsid w:val="0007745B"/>
    <w:rsid w:val="00086070"/>
    <w:rsid w:val="000A79FC"/>
    <w:rsid w:val="000B24D0"/>
    <w:rsid w:val="000B470D"/>
    <w:rsid w:val="000D77C4"/>
    <w:rsid w:val="000F24AD"/>
    <w:rsid w:val="00111628"/>
    <w:rsid w:val="001144E8"/>
    <w:rsid w:val="00114FD9"/>
    <w:rsid w:val="001272A3"/>
    <w:rsid w:val="001376CF"/>
    <w:rsid w:val="00147485"/>
    <w:rsid w:val="00174ACB"/>
    <w:rsid w:val="001A5B33"/>
    <w:rsid w:val="001B57DF"/>
    <w:rsid w:val="001C72AA"/>
    <w:rsid w:val="001D79C9"/>
    <w:rsid w:val="001E5625"/>
    <w:rsid w:val="001F0ADE"/>
    <w:rsid w:val="00207091"/>
    <w:rsid w:val="00260253"/>
    <w:rsid w:val="002A16DD"/>
    <w:rsid w:val="002B12ED"/>
    <w:rsid w:val="002D5CBB"/>
    <w:rsid w:val="003415C1"/>
    <w:rsid w:val="003451DF"/>
    <w:rsid w:val="00351264"/>
    <w:rsid w:val="003533AB"/>
    <w:rsid w:val="00374676"/>
    <w:rsid w:val="00392808"/>
    <w:rsid w:val="003C0BBC"/>
    <w:rsid w:val="003F15CA"/>
    <w:rsid w:val="003F3497"/>
    <w:rsid w:val="004429F1"/>
    <w:rsid w:val="00442DC6"/>
    <w:rsid w:val="00446032"/>
    <w:rsid w:val="00446618"/>
    <w:rsid w:val="004532DA"/>
    <w:rsid w:val="00457B65"/>
    <w:rsid w:val="00473969"/>
    <w:rsid w:val="00482175"/>
    <w:rsid w:val="00482481"/>
    <w:rsid w:val="0049629F"/>
    <w:rsid w:val="004B2284"/>
    <w:rsid w:val="004C29E8"/>
    <w:rsid w:val="004E4597"/>
    <w:rsid w:val="004F7401"/>
    <w:rsid w:val="0050100B"/>
    <w:rsid w:val="005178DA"/>
    <w:rsid w:val="005342D3"/>
    <w:rsid w:val="00540F0E"/>
    <w:rsid w:val="00542281"/>
    <w:rsid w:val="005651A5"/>
    <w:rsid w:val="005715E6"/>
    <w:rsid w:val="00582F29"/>
    <w:rsid w:val="00583491"/>
    <w:rsid w:val="00592F5F"/>
    <w:rsid w:val="005A12DE"/>
    <w:rsid w:val="005A183C"/>
    <w:rsid w:val="005C7FED"/>
    <w:rsid w:val="005D7D3C"/>
    <w:rsid w:val="005F648A"/>
    <w:rsid w:val="00603CD3"/>
    <w:rsid w:val="00611717"/>
    <w:rsid w:val="006239E6"/>
    <w:rsid w:val="00630337"/>
    <w:rsid w:val="00643AD0"/>
    <w:rsid w:val="00693249"/>
    <w:rsid w:val="00693D42"/>
    <w:rsid w:val="006A29CC"/>
    <w:rsid w:val="006A40AD"/>
    <w:rsid w:val="006C4915"/>
    <w:rsid w:val="006F15DB"/>
    <w:rsid w:val="006F1975"/>
    <w:rsid w:val="006F5D5D"/>
    <w:rsid w:val="0070655D"/>
    <w:rsid w:val="00754527"/>
    <w:rsid w:val="00765AA4"/>
    <w:rsid w:val="007A7884"/>
    <w:rsid w:val="007D0A3C"/>
    <w:rsid w:val="007D6405"/>
    <w:rsid w:val="007E0390"/>
    <w:rsid w:val="007F2477"/>
    <w:rsid w:val="008047B9"/>
    <w:rsid w:val="00820C1B"/>
    <w:rsid w:val="008453BD"/>
    <w:rsid w:val="008C512A"/>
    <w:rsid w:val="008E12EE"/>
    <w:rsid w:val="009212B9"/>
    <w:rsid w:val="00946184"/>
    <w:rsid w:val="009506B8"/>
    <w:rsid w:val="0095164E"/>
    <w:rsid w:val="00960ECE"/>
    <w:rsid w:val="0096372E"/>
    <w:rsid w:val="009753FA"/>
    <w:rsid w:val="0098363A"/>
    <w:rsid w:val="00990284"/>
    <w:rsid w:val="00993305"/>
    <w:rsid w:val="009A5847"/>
    <w:rsid w:val="00A04030"/>
    <w:rsid w:val="00A0576E"/>
    <w:rsid w:val="00A22405"/>
    <w:rsid w:val="00A22BE3"/>
    <w:rsid w:val="00A2376E"/>
    <w:rsid w:val="00A705BA"/>
    <w:rsid w:val="00AB32D5"/>
    <w:rsid w:val="00AB743B"/>
    <w:rsid w:val="00AC7222"/>
    <w:rsid w:val="00AD5045"/>
    <w:rsid w:val="00AF7C67"/>
    <w:rsid w:val="00B02BBA"/>
    <w:rsid w:val="00B22F68"/>
    <w:rsid w:val="00B246E3"/>
    <w:rsid w:val="00B42990"/>
    <w:rsid w:val="00B56746"/>
    <w:rsid w:val="00B612FB"/>
    <w:rsid w:val="00BA461A"/>
    <w:rsid w:val="00BD4318"/>
    <w:rsid w:val="00BD6769"/>
    <w:rsid w:val="00BE380B"/>
    <w:rsid w:val="00C12B6B"/>
    <w:rsid w:val="00C13D9E"/>
    <w:rsid w:val="00C2457D"/>
    <w:rsid w:val="00C3460B"/>
    <w:rsid w:val="00C6190C"/>
    <w:rsid w:val="00C758DC"/>
    <w:rsid w:val="00C80AAE"/>
    <w:rsid w:val="00C82CA0"/>
    <w:rsid w:val="00CA1460"/>
    <w:rsid w:val="00CF78E1"/>
    <w:rsid w:val="00D0575D"/>
    <w:rsid w:val="00D21606"/>
    <w:rsid w:val="00D32178"/>
    <w:rsid w:val="00D42759"/>
    <w:rsid w:val="00D448DD"/>
    <w:rsid w:val="00D55736"/>
    <w:rsid w:val="00D6130D"/>
    <w:rsid w:val="00D87DC2"/>
    <w:rsid w:val="00DC18D9"/>
    <w:rsid w:val="00DD0668"/>
    <w:rsid w:val="00DD5767"/>
    <w:rsid w:val="00DD5902"/>
    <w:rsid w:val="00E2181D"/>
    <w:rsid w:val="00E33680"/>
    <w:rsid w:val="00E33F79"/>
    <w:rsid w:val="00E42F16"/>
    <w:rsid w:val="00E51DB2"/>
    <w:rsid w:val="00E60E85"/>
    <w:rsid w:val="00E6182B"/>
    <w:rsid w:val="00E708F3"/>
    <w:rsid w:val="00E733E4"/>
    <w:rsid w:val="00EA7366"/>
    <w:rsid w:val="00EB52CF"/>
    <w:rsid w:val="00ED51B8"/>
    <w:rsid w:val="00EE41B3"/>
    <w:rsid w:val="00EF3904"/>
    <w:rsid w:val="00EF3905"/>
    <w:rsid w:val="00F1323E"/>
    <w:rsid w:val="00F31932"/>
    <w:rsid w:val="00F41252"/>
    <w:rsid w:val="00F725C5"/>
    <w:rsid w:val="00F81CCA"/>
    <w:rsid w:val="00FB0715"/>
    <w:rsid w:val="00FC25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table" w:styleId="TableGrid">
    <w:name w:val="Table Grid"/>
    <w:basedOn w:val="TableNormal"/>
    <w:uiPriority w:val="59"/>
    <w:rsid w:val="00E6182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43B541-E8A7-4FB3-8C47-A91EF168B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6</TotalTime>
  <Pages>2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Van_NEW</cp:lastModifiedBy>
  <cp:revision>324</cp:revision>
  <dcterms:created xsi:type="dcterms:W3CDTF">2010-07-08T08:25:00Z</dcterms:created>
  <dcterms:modified xsi:type="dcterms:W3CDTF">2012-10-29T15:12:00Z</dcterms:modified>
</cp:coreProperties>
</file>